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ela-Siatka"/>
        <w:tblW w:w="0" w:type="auto"/>
        <w:tblLayout w:type="fixed"/>
        <w:tblLook w:val="04A0"/>
      </w:tblPr>
      <w:tblGrid>
        <w:gridCol w:w="959"/>
        <w:gridCol w:w="3402"/>
        <w:gridCol w:w="2126"/>
        <w:gridCol w:w="1667"/>
      </w:tblGrid>
      <w:tr w:rsidR="005449BD" w:rsidTr="00027EC4">
        <w:tc>
          <w:tcPr>
            <w:tcW w:w="959" w:type="dxa"/>
          </w:tcPr>
          <w:p w:rsidR="005449BD" w:rsidRPr="00027EC4" w:rsidRDefault="005449BD" w:rsidP="006D5D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Numer związku</w:t>
            </w:r>
          </w:p>
        </w:tc>
        <w:tc>
          <w:tcPr>
            <w:tcW w:w="3402" w:type="dxa"/>
          </w:tcPr>
          <w:p w:rsidR="005449BD" w:rsidRPr="004B47F7" w:rsidRDefault="005449BD" w:rsidP="00F664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Wzór strukturalny</w: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SMILE</w:t>
            </w:r>
          </w:p>
        </w:tc>
        <w:tc>
          <w:tcPr>
            <w:tcW w:w="1667" w:type="dxa"/>
          </w:tcPr>
          <w:p w:rsidR="005449BD" w:rsidRPr="004B47F7" w:rsidRDefault="005449BD" w:rsidP="00F664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 xml:space="preserve">Aktywność </w:t>
            </w:r>
            <w:proofErr w:type="spellStart"/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ytoprotekcyjna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%)</w:t>
            </w:r>
          </w:p>
        </w:tc>
      </w:tr>
      <w:tr w:rsidR="005449BD" w:rsidTr="00027EC4">
        <w:tc>
          <w:tcPr>
            <w:tcW w:w="959" w:type="dxa"/>
          </w:tcPr>
          <w:p w:rsidR="005449BD" w:rsidRPr="00027EC4" w:rsidRDefault="005449BD" w:rsidP="006D5D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402" w:type="dxa"/>
          </w:tcPr>
          <w:p w:rsidR="005449BD" w:rsidRPr="004B47F7" w:rsidRDefault="005449BD" w:rsidP="00CA35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1567" w:dyaOrig="15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5pt;height:62.5pt" o:ole="">
                  <v:imagedata r:id="rId5" o:title=""/>
                </v:shape>
                <o:OLEObject Type="Embed" ProgID="ChemDraw.Document.6.0" ShapeID="_x0000_i1025" DrawAspect="Content" ObjectID="_1734855124" r:id="rId6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O)C2=C(N(C)C=N2)C1=O</w:t>
            </w:r>
          </w:p>
        </w:tc>
        <w:tc>
          <w:tcPr>
            <w:tcW w:w="1667" w:type="dxa"/>
          </w:tcPr>
          <w:p w:rsidR="005449BD" w:rsidRPr="004B47F7" w:rsidRDefault="005449BD" w:rsidP="00F664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</w:tr>
      <w:tr w:rsidR="005449BD" w:rsidTr="00027EC4">
        <w:tc>
          <w:tcPr>
            <w:tcW w:w="959" w:type="dxa"/>
          </w:tcPr>
          <w:p w:rsidR="005449BD" w:rsidRPr="00027EC4" w:rsidRDefault="005449BD" w:rsidP="006D5D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402" w:type="dxa"/>
          </w:tcPr>
          <w:p w:rsidR="005449BD" w:rsidRPr="004B47F7" w:rsidRDefault="005449BD" w:rsidP="00CA35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1555" w:dyaOrig="1510">
                <v:shape id="_x0000_i1026" type="#_x0000_t75" style="width:65.4pt;height:62.8pt" o:ole="">
                  <v:imagedata r:id="rId7" o:title=""/>
                </v:shape>
                <o:OLEObject Type="Embed" ProgID="ChemDraw.Document.6.0" ShapeID="_x0000_i1026" DrawAspect="Content" ObjectID="_1734855125" r:id="rId8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S)C2=C(N(C)C=N2)C1=S</w:t>
            </w:r>
          </w:p>
        </w:tc>
        <w:tc>
          <w:tcPr>
            <w:tcW w:w="1667" w:type="dxa"/>
          </w:tcPr>
          <w:p w:rsidR="005449BD" w:rsidRPr="004B47F7" w:rsidRDefault="005449BD" w:rsidP="00F664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</w:tr>
      <w:tr w:rsidR="005449BD" w:rsidTr="00027EC4">
        <w:tc>
          <w:tcPr>
            <w:tcW w:w="959" w:type="dxa"/>
          </w:tcPr>
          <w:p w:rsidR="005449BD" w:rsidRPr="00027EC4" w:rsidRDefault="005449BD" w:rsidP="006D5D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3402" w:type="dxa"/>
          </w:tcPr>
          <w:p w:rsidR="005449BD" w:rsidRPr="004B47F7" w:rsidRDefault="005449BD" w:rsidP="00CA35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1567" w:dyaOrig="1510">
                <v:shape id="_x0000_i1027" type="#_x0000_t75" style="width:65.4pt;height:62.5pt" o:ole="">
                  <v:imagedata r:id="rId9" o:title=""/>
                </v:shape>
                <o:OLEObject Type="Embed" ProgID="ChemDraw.Document.6.0" ShapeID="_x0000_i1027" DrawAspect="Content" ObjectID="_1734855126" r:id="rId10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O)C2=C(N(C)C=N2)C1=S</w:t>
            </w:r>
          </w:p>
        </w:tc>
        <w:tc>
          <w:tcPr>
            <w:tcW w:w="1667" w:type="dxa"/>
          </w:tcPr>
          <w:p w:rsidR="005449BD" w:rsidRPr="004B47F7" w:rsidRDefault="005449BD" w:rsidP="00F664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65</w:t>
            </w:r>
          </w:p>
        </w:tc>
      </w:tr>
      <w:tr w:rsidR="005449BD" w:rsidTr="00027EC4">
        <w:tc>
          <w:tcPr>
            <w:tcW w:w="959" w:type="dxa"/>
          </w:tcPr>
          <w:p w:rsidR="005449BD" w:rsidRPr="00027EC4" w:rsidRDefault="005449BD" w:rsidP="006D5D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3402" w:type="dxa"/>
          </w:tcPr>
          <w:p w:rsidR="005449BD" w:rsidRPr="004B47F7" w:rsidRDefault="005449BD" w:rsidP="00794DC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5449BD" w:rsidRPr="004B47F7" w:rsidRDefault="005449BD" w:rsidP="00CA35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2203" w:dyaOrig="1510">
                <v:shape id="_x0000_i1028" type="#_x0000_t75" style="width:89pt;height:62.5pt" o:ole="">
                  <v:imagedata r:id="rId11" o:title=""/>
                </v:shape>
                <o:OLEObject Type="Embed" ProgID="ChemDraw.Document.6.0" ShapeID="_x0000_i1028" DrawAspect="Content" ObjectID="_1734855127" r:id="rId12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O)C2=C(N(C)C(SC)=N2)C1=O</w:t>
            </w:r>
          </w:p>
        </w:tc>
        <w:tc>
          <w:tcPr>
            <w:tcW w:w="1667" w:type="dxa"/>
          </w:tcPr>
          <w:p w:rsidR="005449BD" w:rsidRPr="004B47F7" w:rsidRDefault="005449BD" w:rsidP="00F664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</w:tr>
      <w:tr w:rsidR="005449BD" w:rsidTr="00027EC4">
        <w:tc>
          <w:tcPr>
            <w:tcW w:w="959" w:type="dxa"/>
          </w:tcPr>
          <w:p w:rsidR="005449BD" w:rsidRPr="00027EC4" w:rsidRDefault="005449BD" w:rsidP="006D5D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3402" w:type="dxa"/>
          </w:tcPr>
          <w:p w:rsidR="005449BD" w:rsidRPr="004B47F7" w:rsidRDefault="005449BD" w:rsidP="00CA35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2534" w:dyaOrig="1510">
                <v:shape id="_x0000_i1029" type="#_x0000_t75" style="width:100.2pt;height:60.75pt" o:ole="">
                  <v:imagedata r:id="rId13" o:title=""/>
                </v:shape>
                <o:OLEObject Type="Embed" ProgID="ChemDraw.Document.6.0" ShapeID="_x0000_i1029" DrawAspect="Content" ObjectID="_1734855128" r:id="rId14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O)C2=C(N(C)C(SCC)=N2)C1=O</w:t>
            </w:r>
          </w:p>
        </w:tc>
        <w:tc>
          <w:tcPr>
            <w:tcW w:w="1667" w:type="dxa"/>
          </w:tcPr>
          <w:p w:rsidR="005449BD" w:rsidRPr="004B47F7" w:rsidRDefault="005449BD" w:rsidP="00F664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</w:tr>
      <w:tr w:rsidR="005449BD" w:rsidTr="00027EC4">
        <w:tc>
          <w:tcPr>
            <w:tcW w:w="959" w:type="dxa"/>
          </w:tcPr>
          <w:p w:rsidR="005449BD" w:rsidRPr="00027EC4" w:rsidRDefault="005449BD" w:rsidP="006D5D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3402" w:type="dxa"/>
          </w:tcPr>
          <w:p w:rsidR="005449BD" w:rsidRPr="004B47F7" w:rsidRDefault="005449BD" w:rsidP="00CA35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2831" w:dyaOrig="1510">
                <v:shape id="_x0000_i1030" type="#_x0000_t75" style="width:107.4pt;height:57pt" o:ole="">
                  <v:imagedata r:id="rId15" o:title=""/>
                </v:shape>
                <o:OLEObject Type="Embed" ProgID="ChemDraw.Document.6.0" ShapeID="_x0000_i1030" DrawAspect="Content" ObjectID="_1734855129" r:id="rId16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O)C2=C(N(C)C(SCCC)=N2)C1=O</w:t>
            </w:r>
          </w:p>
        </w:tc>
        <w:tc>
          <w:tcPr>
            <w:tcW w:w="1667" w:type="dxa"/>
          </w:tcPr>
          <w:p w:rsidR="005449BD" w:rsidRPr="004B47F7" w:rsidRDefault="005449BD" w:rsidP="00F664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</w:tr>
      <w:tr w:rsidR="005449BD" w:rsidTr="00027EC4">
        <w:tc>
          <w:tcPr>
            <w:tcW w:w="959" w:type="dxa"/>
          </w:tcPr>
          <w:p w:rsidR="005449BD" w:rsidRPr="00027EC4" w:rsidRDefault="005449BD" w:rsidP="006D5D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3402" w:type="dxa"/>
          </w:tcPr>
          <w:p w:rsidR="005449BD" w:rsidRPr="004B47F7" w:rsidRDefault="005449BD" w:rsidP="00CA35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2831" w:dyaOrig="1510">
                <v:shape id="_x0000_i1094" type="#_x0000_t75" style="width:109.45pt;height:58.75pt" o:ole="">
                  <v:imagedata r:id="rId17" o:title=""/>
                </v:shape>
                <o:OLEObject Type="Embed" ProgID="ChemDraw.Document.6.0" ShapeID="_x0000_i1094" DrawAspect="Content" ObjectID="_1734855130" r:id="rId18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O)C2=C(N(C)C(SCC(C)C)=N2)C1=O</w:t>
            </w:r>
          </w:p>
        </w:tc>
        <w:tc>
          <w:tcPr>
            <w:tcW w:w="1667" w:type="dxa"/>
          </w:tcPr>
          <w:p w:rsidR="005449BD" w:rsidRPr="004B47F7" w:rsidRDefault="005449BD" w:rsidP="00F664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</w:tr>
      <w:tr w:rsidR="005449BD" w:rsidTr="00027EC4">
        <w:tc>
          <w:tcPr>
            <w:tcW w:w="959" w:type="dxa"/>
          </w:tcPr>
          <w:p w:rsidR="005449BD" w:rsidRPr="00027EC4" w:rsidRDefault="005449BD" w:rsidP="006D5D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3402" w:type="dxa"/>
          </w:tcPr>
          <w:p w:rsidR="005449BD" w:rsidRPr="004B47F7" w:rsidRDefault="005449BD" w:rsidP="00CA35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2865" w:dyaOrig="1510">
                <v:shape id="_x0000_i1031" type="#_x0000_t75" style="width:112.3pt;height:59.05pt" o:ole="">
                  <v:imagedata r:id="rId19" o:title=""/>
                </v:shape>
                <o:OLEObject Type="Embed" ProgID="ChemDraw.Document.6.0" ShapeID="_x0000_i1031" DrawAspect="Content" ObjectID="_1734855131" r:id="rId20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O)C2=C(N(C)C(SCC(C)(C)C)=N2)C1=O</w:t>
            </w:r>
          </w:p>
        </w:tc>
        <w:tc>
          <w:tcPr>
            <w:tcW w:w="1667" w:type="dxa"/>
          </w:tcPr>
          <w:p w:rsidR="005449BD" w:rsidRPr="004B47F7" w:rsidRDefault="005449BD" w:rsidP="00F664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</w:tr>
      <w:tr w:rsidR="005449BD" w:rsidTr="00027EC4">
        <w:tc>
          <w:tcPr>
            <w:tcW w:w="959" w:type="dxa"/>
          </w:tcPr>
          <w:p w:rsidR="005449BD" w:rsidRPr="00027EC4" w:rsidRDefault="005449BD" w:rsidP="006D5D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3402" w:type="dxa"/>
          </w:tcPr>
          <w:p w:rsidR="005449BD" w:rsidRPr="004B47F7" w:rsidRDefault="005449BD" w:rsidP="00CA35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2801" w:dyaOrig="1517">
                <v:shape id="_x0000_i1032" type="#_x0000_t75" style="width:98.2pt;height:53.3pt" o:ole="">
                  <v:imagedata r:id="rId21" o:title=""/>
                </v:shape>
                <o:OLEObject Type="Embed" ProgID="ChemDraw.Document.6.0" ShapeID="_x0000_i1032" DrawAspect="Content" ObjectID="_1734855132" r:id="rId22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O)C2=C(N(C)C(SC3=CC=CC=C3)=N2)C1=O</w:t>
            </w:r>
          </w:p>
        </w:tc>
        <w:tc>
          <w:tcPr>
            <w:tcW w:w="1667" w:type="dxa"/>
          </w:tcPr>
          <w:p w:rsidR="005449BD" w:rsidRPr="004B47F7" w:rsidRDefault="005449BD" w:rsidP="00F664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</w:tr>
      <w:tr w:rsidR="005449BD" w:rsidTr="00027EC4">
        <w:tc>
          <w:tcPr>
            <w:tcW w:w="959" w:type="dxa"/>
          </w:tcPr>
          <w:p w:rsidR="005449BD" w:rsidRPr="00027EC4" w:rsidRDefault="005449BD" w:rsidP="006D5D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3402" w:type="dxa"/>
          </w:tcPr>
          <w:p w:rsidR="005449BD" w:rsidRPr="004B47F7" w:rsidRDefault="005449BD" w:rsidP="00CA35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127" w:dyaOrig="1510">
                <v:shape id="_x0000_i1033" type="#_x0000_t75" style="width:106.55pt;height:51.55pt" o:ole="">
                  <v:imagedata r:id="rId23" o:title=""/>
                </v:shape>
                <o:OLEObject Type="Embed" ProgID="ChemDraw.Document.6.0" ShapeID="_x0000_i1033" DrawAspect="Content" ObjectID="_1734855133" r:id="rId24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O)C2=C(N(C)C(SC(N3CCCC3)=S)=N2)C1=O</w:t>
            </w:r>
          </w:p>
        </w:tc>
        <w:tc>
          <w:tcPr>
            <w:tcW w:w="1667" w:type="dxa"/>
          </w:tcPr>
          <w:p w:rsidR="005449BD" w:rsidRPr="004B47F7" w:rsidRDefault="005449BD" w:rsidP="00F664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5449BD" w:rsidTr="00027EC4">
        <w:tc>
          <w:tcPr>
            <w:tcW w:w="959" w:type="dxa"/>
          </w:tcPr>
          <w:p w:rsidR="005449BD" w:rsidRPr="00027EC4" w:rsidRDefault="005449BD" w:rsidP="006D5D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3402" w:type="dxa"/>
          </w:tcPr>
          <w:p w:rsidR="005449BD" w:rsidRPr="004B47F7" w:rsidRDefault="005449BD" w:rsidP="00F664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2822" w:dyaOrig="1510">
                <v:shape id="_x0000_i1034" type="#_x0000_t75" style="width:99.95pt;height:54.15pt" o:ole="">
                  <v:imagedata r:id="rId25" o:title=""/>
                </v:shape>
                <o:OLEObject Type="Embed" ProgID="ChemDraw.Document.6.0" ShapeID="_x0000_i1034" DrawAspect="Content" ObjectID="_1734855134" r:id="rId26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O)C2=C(N(C)C(NCCN)=N2)C1=O</w:t>
            </w:r>
          </w:p>
        </w:tc>
        <w:tc>
          <w:tcPr>
            <w:tcW w:w="1667" w:type="dxa"/>
          </w:tcPr>
          <w:p w:rsidR="005449BD" w:rsidRPr="004B47F7" w:rsidRDefault="005449BD" w:rsidP="00B86FA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</w:tr>
      <w:tr w:rsidR="005449BD" w:rsidTr="00027EC4">
        <w:tc>
          <w:tcPr>
            <w:tcW w:w="959" w:type="dxa"/>
          </w:tcPr>
          <w:p w:rsidR="005449BD" w:rsidRPr="00027EC4" w:rsidRDefault="005449BD" w:rsidP="006D5D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2</w:t>
            </w:r>
          </w:p>
        </w:tc>
        <w:tc>
          <w:tcPr>
            <w:tcW w:w="3402" w:type="dxa"/>
          </w:tcPr>
          <w:p w:rsidR="005449BD" w:rsidRPr="004B47F7" w:rsidRDefault="005449BD" w:rsidP="00F664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2823" w:dyaOrig="1511">
                <v:shape id="_x0000_i1035" type="#_x0000_t75" style="width:107.4pt;height:57.9pt" o:ole="">
                  <v:imagedata r:id="rId27" o:title=""/>
                </v:shape>
                <o:OLEObject Type="Embed" ProgID="ChemDraw.Document.6.0" ShapeID="_x0000_i1035" DrawAspect="Content" ObjectID="_1734855135" r:id="rId28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O)C2=C(N(C)C(NCCCN)=N2)C1=O</w:t>
            </w:r>
          </w:p>
        </w:tc>
        <w:tc>
          <w:tcPr>
            <w:tcW w:w="1667" w:type="dxa"/>
          </w:tcPr>
          <w:p w:rsidR="005449BD" w:rsidRPr="004B47F7" w:rsidRDefault="005449BD" w:rsidP="00B86FA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55</w:t>
            </w:r>
          </w:p>
        </w:tc>
      </w:tr>
      <w:tr w:rsidR="005449BD" w:rsidTr="00027EC4">
        <w:tc>
          <w:tcPr>
            <w:tcW w:w="959" w:type="dxa"/>
          </w:tcPr>
          <w:p w:rsidR="005449BD" w:rsidRPr="00027EC4" w:rsidRDefault="005449BD" w:rsidP="006D5D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3402" w:type="dxa"/>
          </w:tcPr>
          <w:p w:rsidR="005449BD" w:rsidRPr="004B47F7" w:rsidRDefault="005449BD" w:rsidP="00F664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2824" w:dyaOrig="1510">
                <v:shape id="_x0000_i1036" type="#_x0000_t75" style="width:103.7pt;height:55pt" o:ole="">
                  <v:imagedata r:id="rId29" o:title=""/>
                </v:shape>
                <o:OLEObject Type="Embed" ProgID="ChemDraw.Document.6.0" ShapeID="_x0000_i1036" DrawAspect="Content" ObjectID="_1734855136" r:id="rId30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O)C2=C(N(C)C(NCCCCN)=N2)C1=O</w:t>
            </w:r>
          </w:p>
        </w:tc>
        <w:tc>
          <w:tcPr>
            <w:tcW w:w="1667" w:type="dxa"/>
          </w:tcPr>
          <w:p w:rsidR="005449BD" w:rsidRPr="004B47F7" w:rsidRDefault="005449BD" w:rsidP="00B86FA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75</w:t>
            </w:r>
          </w:p>
        </w:tc>
      </w:tr>
      <w:tr w:rsidR="005449BD" w:rsidTr="00027EC4">
        <w:tc>
          <w:tcPr>
            <w:tcW w:w="959" w:type="dxa"/>
          </w:tcPr>
          <w:p w:rsidR="005449BD" w:rsidRPr="00027EC4" w:rsidRDefault="005449BD" w:rsidP="006D5D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3402" w:type="dxa"/>
          </w:tcPr>
          <w:p w:rsidR="005449BD" w:rsidRPr="004B47F7" w:rsidRDefault="005449BD" w:rsidP="002323D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2824" w:dyaOrig="1510">
                <v:shape id="_x0000_i1037" type="#_x0000_t75" style="width:108.3pt;height:57.9pt" o:ole="">
                  <v:imagedata r:id="rId31" o:title=""/>
                </v:shape>
                <o:OLEObject Type="Embed" ProgID="ChemDraw.Document.6.0" ShapeID="_x0000_i1037" DrawAspect="Content" ObjectID="_1734855137" r:id="rId32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O)C2=C(N(C)C(NCCCCCN)=N2)C1=O</w:t>
            </w:r>
          </w:p>
        </w:tc>
        <w:tc>
          <w:tcPr>
            <w:tcW w:w="1667" w:type="dxa"/>
          </w:tcPr>
          <w:p w:rsidR="005449BD" w:rsidRPr="004B47F7" w:rsidRDefault="005449BD" w:rsidP="00B86FA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55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2824" w:dyaOrig="1510">
                <v:shape id="_x0000_i1038" type="#_x0000_t75" style="width:108.3pt;height:57.9pt" o:ole="">
                  <v:imagedata r:id="rId33" o:title=""/>
                </v:shape>
                <o:OLEObject Type="Embed" ProgID="ChemDraw.Document.6.0" ShapeID="_x0000_i1038" DrawAspect="Content" ObjectID="_1734855138" r:id="rId34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O)C2=C(N(C)C(NCCCCCCN)=N2)C1=O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305" w:dyaOrig="1510">
                <v:shape id="_x0000_i1039" type="#_x0000_t75" style="width:109.45pt;height:50.4pt" o:ole="">
                  <v:imagedata r:id="rId35" o:title=""/>
                </v:shape>
                <o:OLEObject Type="Embed" ProgID="ChemDraw.Document.6.0" ShapeID="_x0000_i1039" DrawAspect="Content" ObjectID="_1734855139" r:id="rId36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O)C2=C(N(C)C(NCC3=CNC=N3)=N2)C1=O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487" w:dyaOrig="1510">
                <v:shape id="_x0000_i1040" type="#_x0000_t75" style="width:132.75pt;height:57pt" o:ole="">
                  <v:imagedata r:id="rId37" o:title=""/>
                </v:shape>
                <o:OLEObject Type="Embed" ProgID="ChemDraw.Document.6.0" ShapeID="_x0000_i1040" DrawAspect="Content" ObjectID="_1734855140" r:id="rId38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C(N(C)C(NCCCCNCCCN)=N1)=C1N2C)=O)C2=O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4149" w:dyaOrig="1511">
                <v:shape id="_x0000_i1041" type="#_x0000_t75" style="width:146pt;height:53.3pt" o:ole="">
                  <v:imagedata r:id="rId39" o:title=""/>
                </v:shape>
                <o:OLEObject Type="Embed" ProgID="ChemDraw.Document.6.0" ShapeID="_x0000_i1041" DrawAspect="Content" ObjectID="_1734855141" r:id="rId40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C(N(C)C(NCCCNCCCCNCCCN)=N1)=C1N2C)=O)C2=O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487" w:dyaOrig="1510">
                <v:shape id="_x0000_i1042" type="#_x0000_t75" style="width:116.05pt;height:50.4pt" o:ole="">
                  <v:imagedata r:id="rId41" o:title=""/>
                </v:shape>
                <o:OLEObject Type="Embed" ProgID="ChemDraw.Document.6.0" ShapeID="_x0000_i1042" DrawAspect="Content" ObjectID="_1734855142" r:id="rId42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C(N(C)C(NCCCNCCCN)=N1)=C1N2C)=O)C2=O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4149" w:dyaOrig="1509">
                <v:shape id="_x0000_i1043" type="#_x0000_t75" style="width:136.5pt;height:49.55pt" o:ole="">
                  <v:imagedata r:id="rId43" o:title=""/>
                </v:shape>
                <o:OLEObject Type="Embed" ProgID="ChemDraw.Document.6.0" ShapeID="_x0000_i1043" DrawAspect="Content" ObjectID="_1734855143" r:id="rId44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C(N(C)C(NCCNCCCNCCN)=N1)=C1N2C)=O)C2=O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4149" w:dyaOrig="1510">
                <v:shape id="_x0000_i1044" type="#_x0000_t75" style="width:134.5pt;height:48.65pt" o:ole="">
                  <v:imagedata r:id="rId45" o:title=""/>
                </v:shape>
                <o:OLEObject Type="Embed" ProgID="ChemDraw.Document.6.0" ShapeID="_x0000_i1044" DrawAspect="Content" ObjectID="_1734855144" r:id="rId46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C(N(C)C(NCCCNCCCNCCCN)=N1)=C1N2C)=O)C2=O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487" w:dyaOrig="1510">
                <v:shape id="_x0000_i1045" type="#_x0000_t75" style="width:116.95pt;height:50.4pt" o:ole="">
                  <v:imagedata r:id="rId47" o:title=""/>
                </v:shape>
                <o:OLEObject Type="Embed" ProgID="ChemDraw.Document.6.0" ShapeID="_x0000_i1045" DrawAspect="Content" ObjectID="_1734855145" r:id="rId48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C(N(C)C(NCCNCCN)=N1)=C1N2C)=O)C2=O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2889" w:dyaOrig="1512">
                <v:shape id="_x0000_i1046" type="#_x0000_t75" style="width:92.45pt;height:48.65pt" o:ole="">
                  <v:imagedata r:id="rId49" o:title=""/>
                </v:shape>
                <o:OLEObject Type="Embed" ProgID="ChemDraw.Document.6.0" ShapeID="_x0000_i1046" DrawAspect="Content" ObjectID="_1734855146" r:id="rId50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)CCN(C1=NC2=C(N1C)N(C)C(N(C)C2=O)=O)C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2803" w:dyaOrig="1510">
                <v:shape id="_x0000_i1047" type="#_x0000_t75" style="width:93.3pt;height:50.4pt" o:ole="">
                  <v:imagedata r:id="rId51" o:title=""/>
                </v:shape>
                <o:OLEObject Type="Embed" ProgID="ChemDraw.Document.6.0" ShapeID="_x0000_i1047" DrawAspect="Content" ObjectID="_1734855147" r:id="rId52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CCN(C)C1=NC2=C(N(C(N(C2=O)C)=O)C)N1C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25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2890" w:dyaOrig="1510">
                <v:shape id="_x0000_i1048" type="#_x0000_t75" style="width:89.55pt;height:46.65pt" o:ole="">
                  <v:imagedata r:id="rId53" o:title=""/>
                </v:shape>
                <o:OLEObject Type="Embed" ProgID="ChemDraw.Document.6.0" ShapeID="_x0000_i1048" DrawAspect="Content" ObjectID="_1734855148" r:id="rId54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CCCN(C)C1=NC2=C(N(C(N(C2=O)C)=O)C)N1C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2887" w:dyaOrig="1510">
                <v:shape id="_x0000_i1049" type="#_x0000_t75" style="width:87.85pt;height:45.8pt" o:ole="">
                  <v:imagedata r:id="rId55" o:title=""/>
                </v:shape>
                <o:OLEObject Type="Embed" ProgID="ChemDraw.Document.6.0" ShapeID="_x0000_i1049" DrawAspect="Content" ObjectID="_1734855149" r:id="rId56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CCCCCCN(C)C1=NC2=C(N(C(N(C2=O)C)=O)C)N1C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2887" w:dyaOrig="1512">
                <v:shape id="_x0000_i1050" type="#_x0000_t75" style="width:91.6pt;height:48.65pt" o:ole="">
                  <v:imagedata r:id="rId57" o:title=""/>
                </v:shape>
                <o:OLEObject Type="Embed" ProgID="ChemDraw.Document.6.0" ShapeID="_x0000_i1050" DrawAspect="Content" ObjectID="_1734855150" r:id="rId58"/>
              </w:object>
            </w:r>
          </w:p>
        </w:tc>
        <w:tc>
          <w:tcPr>
            <w:tcW w:w="2126" w:type="dxa"/>
          </w:tcPr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CCCCCCCCN(C)C1=NC2=C(N(C(N(C2=O)C)=O)C)N1C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112" w:dyaOrig="1589">
                <v:shape id="_x0000_i1051" type="#_x0000_t75" style="width:97.35pt;height:49.55pt" o:ole="">
                  <v:imagedata r:id="rId59" o:title=""/>
                </v:shape>
                <o:OLEObject Type="Embed" ProgID="ChemDraw.Document.6.0" ShapeID="_x0000_i1051" DrawAspect="Content" ObjectID="_1734855151" r:id="rId60"/>
              </w:object>
            </w:r>
          </w:p>
        </w:tc>
        <w:tc>
          <w:tcPr>
            <w:tcW w:w="2126" w:type="dxa"/>
          </w:tcPr>
          <w:p w:rsidR="005449BD" w:rsidRPr="004B47F7" w:rsidRDefault="005449BD" w:rsidP="005A517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O=C1C2=C(N=C(NCCN3C(C=CC3=O)=O)N2C)N(C)C(N1C)=O</w:t>
            </w:r>
          </w:p>
          <w:p w:rsidR="005449BD" w:rsidRPr="004B47F7" w:rsidRDefault="005449BD" w:rsidP="005A517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112" w:dyaOrig="1589">
                <v:shape id="_x0000_i1052" type="#_x0000_t75" style="width:97.35pt;height:49.55pt" o:ole="">
                  <v:imagedata r:id="rId61" o:title=""/>
                </v:shape>
                <o:OLEObject Type="Embed" ProgID="ChemDraw.Document.6.0" ShapeID="_x0000_i1052" DrawAspect="Content" ObjectID="_1734855152" r:id="rId62"/>
              </w:object>
            </w:r>
          </w:p>
        </w:tc>
        <w:tc>
          <w:tcPr>
            <w:tcW w:w="2126" w:type="dxa"/>
          </w:tcPr>
          <w:p w:rsidR="005449BD" w:rsidRPr="004B47F7" w:rsidRDefault="005449BD" w:rsidP="005A517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O=C1C2=C(N=C(NCCCN3C(C=CC3=O)=O)N2C)N(C)C(N1C)=O</w:t>
            </w:r>
          </w:p>
          <w:p w:rsidR="005449BD" w:rsidRPr="004B47F7" w:rsidRDefault="005449BD" w:rsidP="005A517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112" w:dyaOrig="1589">
                <v:shape id="_x0000_i1053" type="#_x0000_t75" style="width:100.8pt;height:51.55pt" o:ole="">
                  <v:imagedata r:id="rId63" o:title=""/>
                </v:shape>
                <o:OLEObject Type="Embed" ProgID="ChemDraw.Document.6.0" ShapeID="_x0000_i1053" DrawAspect="Content" ObjectID="_1734855153" r:id="rId64"/>
              </w:object>
            </w:r>
          </w:p>
        </w:tc>
        <w:tc>
          <w:tcPr>
            <w:tcW w:w="2126" w:type="dxa"/>
          </w:tcPr>
          <w:p w:rsidR="005449BD" w:rsidRPr="004B47F7" w:rsidRDefault="005449BD" w:rsidP="005A517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O=C1C2=C(N=C(NCCCCN3C(C=CC3=O)=O)N2C)N(C)C(N1C)=O</w:t>
            </w:r>
          </w:p>
          <w:p w:rsidR="005449BD" w:rsidRPr="004B47F7" w:rsidRDefault="005449BD" w:rsidP="005A517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31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112" w:dyaOrig="1589">
                <v:shape id="_x0000_i1054" type="#_x0000_t75" style="width:99.05pt;height:50.4pt" o:ole="">
                  <v:imagedata r:id="rId65" o:title=""/>
                </v:shape>
                <o:OLEObject Type="Embed" ProgID="ChemDraw.Document.6.0" ShapeID="_x0000_i1054" DrawAspect="Content" ObjectID="_1734855154" r:id="rId66"/>
              </w:object>
            </w:r>
          </w:p>
        </w:tc>
        <w:tc>
          <w:tcPr>
            <w:tcW w:w="2126" w:type="dxa"/>
          </w:tcPr>
          <w:p w:rsidR="005449BD" w:rsidRPr="004B47F7" w:rsidRDefault="005449BD" w:rsidP="00590B4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O=C1C2=C(N=C(NCCN3C(CCC3=O)=O)N2C)N(C)C(N1C)=O</w:t>
            </w:r>
          </w:p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32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112" w:dyaOrig="1589">
                <v:shape id="_x0000_i1055" type="#_x0000_t75" style="width:95.35pt;height:48.65pt" o:ole="">
                  <v:imagedata r:id="rId67" o:title=""/>
                </v:shape>
                <o:OLEObject Type="Embed" ProgID="ChemDraw.Document.6.0" ShapeID="_x0000_i1055" DrawAspect="Content" ObjectID="_1734855155" r:id="rId68"/>
              </w:object>
            </w:r>
          </w:p>
        </w:tc>
        <w:tc>
          <w:tcPr>
            <w:tcW w:w="2126" w:type="dxa"/>
          </w:tcPr>
          <w:p w:rsidR="005449BD" w:rsidRPr="004B47F7" w:rsidRDefault="005449BD" w:rsidP="00590B4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O=C1C2=C(N=C(NCCCN3C(CCC3=O)=O)N2C)N(C)C(N1C)=O</w:t>
            </w:r>
          </w:p>
          <w:p w:rsidR="005449BD" w:rsidRPr="004B47F7" w:rsidRDefault="005449BD" w:rsidP="001C0EB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112" w:dyaOrig="1589">
                <v:shape id="_x0000_i1056" type="#_x0000_t75" style="width:94.45pt;height:48.65pt" o:ole="">
                  <v:imagedata r:id="rId69" o:title=""/>
                </v:shape>
                <o:OLEObject Type="Embed" ProgID="ChemDraw.Document.6.0" ShapeID="_x0000_i1056" DrawAspect="Content" ObjectID="_1734855156" r:id="rId70"/>
              </w:object>
            </w:r>
          </w:p>
        </w:tc>
        <w:tc>
          <w:tcPr>
            <w:tcW w:w="2126" w:type="dxa"/>
          </w:tcPr>
          <w:p w:rsidR="005449BD" w:rsidRPr="004B47F7" w:rsidRDefault="005449BD" w:rsidP="00590B4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O=C1C2=C(N=C(NCCCCN3C(CCC3=O)=O)N2C)N(C)C(N1C)=O</w:t>
            </w:r>
          </w:p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34</w:t>
            </w:r>
          </w:p>
        </w:tc>
        <w:tc>
          <w:tcPr>
            <w:tcW w:w="3402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695" w:dyaOrig="1589">
                <v:shape id="_x0000_i1057" type="#_x0000_t75" style="width:106.55pt;height:44.95pt" o:ole="">
                  <v:imagedata r:id="rId71" o:title=""/>
                </v:shape>
                <o:OLEObject Type="Embed" ProgID="ChemDraw.Document.6.0" ShapeID="_x0000_i1057" DrawAspect="Content" ObjectID="_1734855157" r:id="rId72"/>
              </w:object>
            </w:r>
          </w:p>
        </w:tc>
        <w:tc>
          <w:tcPr>
            <w:tcW w:w="2126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O=C1C2=C(N=C(NCCN3C(C(C=CC=C4)=C4C3=O)=O)N2C)N(C)C(N1C)=O</w:t>
            </w:r>
          </w:p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</w:tc>
        <w:tc>
          <w:tcPr>
            <w:tcW w:w="3402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695" w:dyaOrig="1589">
                <v:shape id="_x0000_i1058" type="#_x0000_t75" style="width:116.05pt;height:49.55pt" o:ole="">
                  <v:imagedata r:id="rId73" o:title=""/>
                </v:shape>
                <o:OLEObject Type="Embed" ProgID="ChemDraw.Document.6.0" ShapeID="_x0000_i1058" DrawAspect="Content" ObjectID="_1734855158" r:id="rId74"/>
              </w:object>
            </w:r>
          </w:p>
        </w:tc>
        <w:tc>
          <w:tcPr>
            <w:tcW w:w="2126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O=C1C2=C(N=C(NCCCN3C(C(C=CC=C4)=C4C3=O)=O)N2C)N(C)C(N1C)=O</w:t>
            </w:r>
          </w:p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36</w:t>
            </w:r>
          </w:p>
        </w:tc>
        <w:tc>
          <w:tcPr>
            <w:tcW w:w="3402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695" w:dyaOrig="1589">
                <v:shape id="_x0000_i1059" type="#_x0000_t75" style="width:108.3pt;height:46.65pt" o:ole="">
                  <v:imagedata r:id="rId75" o:title=""/>
                </v:shape>
                <o:OLEObject Type="Embed" ProgID="ChemDraw.Document.6.0" ShapeID="_x0000_i1059" DrawAspect="Content" ObjectID="_1734855159" r:id="rId76"/>
              </w:object>
            </w:r>
          </w:p>
        </w:tc>
        <w:tc>
          <w:tcPr>
            <w:tcW w:w="2126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O=C1C2=C(N=C(NCCCCN3C(C(C=CC=C4)=C4C3=O)=O)N2C)N(C)C(N1C)=O</w:t>
            </w:r>
          </w:p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37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199" w:dyaOrig="1511">
                <v:shape id="_x0000_i1060" type="#_x0000_t75" style="width:97.05pt;height:46.65pt" o:ole="">
                  <v:imagedata r:id="rId77" o:title=""/>
                </v:shape>
                <o:OLEObject Type="Embed" ProgID="ChemDraw.Document.6.0" ShapeID="_x0000_i1060" DrawAspect="Content" ObjectID="_1734855160" r:id="rId78"/>
              </w:object>
            </w:r>
          </w:p>
        </w:tc>
        <w:tc>
          <w:tcPr>
            <w:tcW w:w="2126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O)C2=C(N(C)C(NCCCCNC(C)=O)=N2)C1=O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38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199" w:dyaOrig="1511">
                <v:shape id="_x0000_i1061" type="#_x0000_t75" style="width:100.2pt;height:46.95pt" o:ole="">
                  <v:imagedata r:id="rId79" o:title=""/>
                </v:shape>
                <o:OLEObject Type="Embed" ProgID="ChemDraw.Document.6.0" ShapeID="_x0000_i1061" DrawAspect="Content" ObjectID="_1734855161" r:id="rId80"/>
              </w:object>
            </w:r>
          </w:p>
        </w:tc>
        <w:tc>
          <w:tcPr>
            <w:tcW w:w="2126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O)C2=C(N(C)C(NCCCNC(C)=O)=N2)C1=O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39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199" w:dyaOrig="1511">
                <v:shape id="_x0000_i1062" type="#_x0000_t75" style="width:98.2pt;height:46.65pt" o:ole="">
                  <v:imagedata r:id="rId81" o:title=""/>
                </v:shape>
                <o:OLEObject Type="Embed" ProgID="ChemDraw.Document.6.0" ShapeID="_x0000_i1062" DrawAspect="Content" ObjectID="_1734855162" r:id="rId82"/>
              </w:object>
            </w:r>
          </w:p>
        </w:tc>
        <w:tc>
          <w:tcPr>
            <w:tcW w:w="2126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(C(N1C)=O)C2=C(N(C)C(NCCNC(C)=O)=N2)C1=O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4857" w:dyaOrig="1511">
                <v:shape id="_x0000_i1063" type="#_x0000_t75" style="width:146.9pt;height:45.8pt" o:ole="">
                  <v:imagedata r:id="rId83" o:title=""/>
                </v:shape>
                <o:OLEObject Type="Embed" ProgID="ChemDraw.Document.6.0" ShapeID="_x0000_i1063" DrawAspect="Content" ObjectID="_1734855163" r:id="rId84"/>
              </w:object>
            </w:r>
          </w:p>
        </w:tc>
        <w:tc>
          <w:tcPr>
            <w:tcW w:w="2126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1C(N(C)CCN(C=C(/C=C(C(OC)=O)\S)[N+]([O-])=O)C)=NC2=C1C(N(C)C(N2C)=O)=O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41</w:t>
            </w:r>
          </w:p>
        </w:tc>
        <w:tc>
          <w:tcPr>
            <w:tcW w:w="3402" w:type="dxa"/>
          </w:tcPr>
          <w:p w:rsidR="005449BD" w:rsidRPr="004B47F7" w:rsidRDefault="005449BD" w:rsidP="005A695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4857" w:dyaOrig="1511">
                <v:shape id="_x0000_i1064" type="#_x0000_t75" style="width:146.9pt;height:45.8pt" o:ole="">
                  <v:imagedata r:id="rId85" o:title=""/>
                </v:shape>
                <o:OLEObject Type="Embed" ProgID="ChemDraw.Document.6.0" ShapeID="_x0000_i1064" DrawAspect="Content" ObjectID="_1734855164" r:id="rId86"/>
              </w:object>
            </w:r>
          </w:p>
        </w:tc>
        <w:tc>
          <w:tcPr>
            <w:tcW w:w="2126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1C(N(C)CCCN(C=C(/C=C(C(OC)=O)\S)[N+]([O-])=O)C)=NC2=C1C(N(C)C(N2C)=O)=O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42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4857" w:dyaOrig="1511">
                <v:shape id="_x0000_i1065" type="#_x0000_t75" style="width:152.35pt;height:46.65pt" o:ole="">
                  <v:imagedata r:id="rId87" o:title=""/>
                </v:shape>
                <o:OLEObject Type="Embed" ProgID="ChemDraw.Document.6.0" ShapeID="_x0000_i1065" DrawAspect="Content" ObjectID="_1734855165" r:id="rId88"/>
              </w:object>
            </w:r>
          </w:p>
        </w:tc>
        <w:tc>
          <w:tcPr>
            <w:tcW w:w="2126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1C(N(C)CCCCCCN(C=C(/C=C(C(OC)=O)\S)[N+]([O-])=O)C)=NC2=C1C(N(C)C(N2C)=O)=O</w:t>
            </w: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65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43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4857" w:dyaOrig="1511">
                <v:shape id="_x0000_i1066" type="#_x0000_t75" style="width:147.75pt;height:46.65pt" o:ole="">
                  <v:imagedata r:id="rId89" o:title=""/>
                </v:shape>
                <o:OLEObject Type="Embed" ProgID="ChemDraw.Document.6.0" ShapeID="_x0000_i1066" DrawAspect="Content" ObjectID="_1734855166" r:id="rId90"/>
              </w:object>
            </w:r>
          </w:p>
        </w:tc>
        <w:tc>
          <w:tcPr>
            <w:tcW w:w="2126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1C(N(C)CCCCCCCCN(C=C(/C=C(C(OC)=O)\S)[N+]([O-])=O)C)=NC2=C1C(N(C)C(N2C)=O)=O</w:t>
            </w:r>
          </w:p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65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44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6741" w:dyaOrig="1809">
                <v:shape id="_x0000_i1067" type="#_x0000_t75" style="width:161pt;height:51.25pt" o:ole="">
                  <v:imagedata r:id="rId91" o:title=""/>
                </v:shape>
                <o:OLEObject Type="Embed" ProgID="ChemDraw.Document.6.0" ShapeID="_x0000_i1067" DrawAspect="Content" ObjectID="_1734855167" r:id="rId92"/>
              </w:object>
            </w:r>
          </w:p>
        </w:tc>
        <w:tc>
          <w:tcPr>
            <w:tcW w:w="2126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1C(N(C)CCN(/C=C([N+]([O-])=O)/C=C(N(CCN(C)C2=NC(N(C)C(N(C)C3=O)=O)=C3N2C)C)\[N+]([O-])=O)C)=NC4=C1C(N(C)C(N4C)=O)=O</w:t>
            </w:r>
          </w:p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  <w:tc>
          <w:tcPr>
            <w:tcW w:w="3402" w:type="dxa"/>
          </w:tcPr>
          <w:p w:rsidR="005449BD" w:rsidRPr="004B47F7" w:rsidRDefault="00BD5B11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4344" w:dyaOrig="1918">
                <v:shape id="_x0000_i1068" type="#_x0000_t75" style="width:126.7pt;height:55.85pt" o:ole="">
                  <v:imagedata r:id="rId93" o:title=""/>
                </v:shape>
                <o:OLEObject Type="Embed" ProgID="ChemDraw.Document.6.0" ShapeID="_x0000_i1068" DrawAspect="Content" ObjectID="_1734855168" r:id="rId94"/>
              </w:object>
            </w:r>
          </w:p>
        </w:tc>
        <w:tc>
          <w:tcPr>
            <w:tcW w:w="2126" w:type="dxa"/>
          </w:tcPr>
          <w:p w:rsidR="005449BD" w:rsidRPr="004B47F7" w:rsidRDefault="00155D81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55D81">
              <w:rPr>
                <w:rFonts w:ascii="Times New Roman" w:hAnsi="Times New Roman" w:cs="Times New Roman"/>
                <w:sz w:val="20"/>
                <w:szCs w:val="20"/>
              </w:rPr>
              <w:t>CN1C(SC2=NC3=C(N2)C=CC=C3)=NC2=C1C(=O)N(C)C(=O)N2C</w:t>
            </w:r>
          </w:p>
        </w:tc>
        <w:tc>
          <w:tcPr>
            <w:tcW w:w="1667" w:type="dxa"/>
          </w:tcPr>
          <w:p w:rsidR="005449BD" w:rsidRPr="004B47F7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46</w:t>
            </w:r>
          </w:p>
        </w:tc>
        <w:tc>
          <w:tcPr>
            <w:tcW w:w="3402" w:type="dxa"/>
          </w:tcPr>
          <w:p w:rsidR="005449BD" w:rsidRPr="004B47F7" w:rsidRDefault="00BD5B11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4474" w:dyaOrig="2006">
                <v:shape id="_x0000_i1069" type="#_x0000_t75" style="width:126.15pt;height:56.75pt" o:ole="">
                  <v:imagedata r:id="rId95" o:title=""/>
                </v:shape>
                <o:OLEObject Type="Embed" ProgID="ChemDraw.Document.6.0" ShapeID="_x0000_i1069" DrawAspect="Content" ObjectID="_1734855169" r:id="rId96"/>
              </w:object>
            </w:r>
          </w:p>
        </w:tc>
        <w:tc>
          <w:tcPr>
            <w:tcW w:w="2126" w:type="dxa"/>
          </w:tcPr>
          <w:p w:rsidR="005449BD" w:rsidRPr="004B47F7" w:rsidRDefault="00155D81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55D81">
              <w:rPr>
                <w:rFonts w:ascii="Times New Roman" w:hAnsi="Times New Roman" w:cs="Times New Roman"/>
                <w:sz w:val="20"/>
                <w:szCs w:val="20"/>
              </w:rPr>
              <w:t>CN1C(SC2=NC3=C(S2)C=CC=C3)=NC2=C1C(=O)N(C)C(=O)N2C</w:t>
            </w:r>
          </w:p>
        </w:tc>
        <w:tc>
          <w:tcPr>
            <w:tcW w:w="1667" w:type="dxa"/>
          </w:tcPr>
          <w:p w:rsidR="005449BD" w:rsidRPr="004B47F7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828" w:dyaOrig="1510">
                <v:shape id="_x0000_i1070" type="#_x0000_t75" style="width:109.45pt;height:43.2pt" o:ole="">
                  <v:imagedata r:id="rId97" o:title=""/>
                </v:shape>
                <o:OLEObject Type="Embed" ProgID="ChemDraw.Document.6.0" ShapeID="_x0000_i1070" DrawAspect="Content" ObjectID="_1734855170" r:id="rId98"/>
              </w:object>
            </w:r>
          </w:p>
        </w:tc>
        <w:tc>
          <w:tcPr>
            <w:tcW w:w="2126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1C(NCC/N=C2SCC(N/2)=O)=NC3=C1C(N(C)C(N3C)=O)=O</w:t>
            </w:r>
          </w:p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828" w:dyaOrig="1510">
                <v:shape id="_x0000_i1071" type="#_x0000_t75" style="width:109.45pt;height:43.2pt" o:ole="">
                  <v:imagedata r:id="rId99" o:title=""/>
                </v:shape>
                <o:OLEObject Type="Embed" ProgID="ChemDraw.Document.6.0" ShapeID="_x0000_i1071" DrawAspect="Content" ObjectID="_1734855171" r:id="rId100"/>
              </w:object>
            </w:r>
          </w:p>
        </w:tc>
        <w:tc>
          <w:tcPr>
            <w:tcW w:w="2126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1C(NCCC/N=C2SCC(N/2)=O)=NC3=C1C(N(C)C(N3C)=O)=O</w:t>
            </w:r>
          </w:p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9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3828" w:dyaOrig="1510">
                <v:shape id="_x0000_i1072" type="#_x0000_t75" style="width:107.4pt;height:42.05pt" o:ole="">
                  <v:imagedata r:id="rId101" o:title=""/>
                </v:shape>
                <o:OLEObject Type="Embed" ProgID="ChemDraw.Document.6.0" ShapeID="_x0000_i1072" DrawAspect="Content" ObjectID="_1734855172" r:id="rId102"/>
              </w:object>
            </w:r>
          </w:p>
        </w:tc>
        <w:tc>
          <w:tcPr>
            <w:tcW w:w="2126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1C(NCCCC/N=C2SCC(N/2)=O)=NC3=C1C(N(C)C(N3C)=O)=O</w:t>
            </w:r>
          </w:p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45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6269" w:dyaOrig="1510">
                <v:shape id="_x0000_i1073" type="#_x0000_t75" style="width:198.45pt;height:47.5pt" o:ole="">
                  <v:imagedata r:id="rId103" o:title=""/>
                </v:shape>
                <o:OLEObject Type="Embed" ProgID="ChemDraw.Document.6.0" ShapeID="_x0000_i1073" DrawAspect="Content" ObjectID="_1734855173" r:id="rId104"/>
              </w:object>
            </w:r>
          </w:p>
        </w:tc>
        <w:tc>
          <w:tcPr>
            <w:tcW w:w="2126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1C(NCCNC(CSC(N2CCCC2)=S)=O)=NC3=C1C(N(C)C(N3C)=O)=O</w:t>
            </w:r>
          </w:p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4891" w:dyaOrig="1510">
                <v:shape id="_x0000_i1074" type="#_x0000_t75" style="width:150.6pt;height:46.65pt" o:ole="">
                  <v:imagedata r:id="rId105" o:title=""/>
                </v:shape>
                <o:OLEObject Type="Embed" ProgID="ChemDraw.Document.6.0" ShapeID="_x0000_i1074" DrawAspect="Content" ObjectID="_1734855174" r:id="rId106"/>
              </w:object>
            </w:r>
          </w:p>
        </w:tc>
        <w:tc>
          <w:tcPr>
            <w:tcW w:w="2126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1C(NCCCNC(CSC(N2CCCC2)=S)=O)=NC3=C1C(N(C)C(N3C)=O)=O</w:t>
            </w:r>
          </w:p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27EC4"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402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object w:dxaOrig="4891" w:dyaOrig="1510">
                <v:shape id="_x0000_i1075" type="#_x0000_t75" style="width:150.6pt;height:46.65pt" o:ole="">
                  <v:imagedata r:id="rId107" o:title=""/>
                </v:shape>
                <o:OLEObject Type="Embed" ProgID="ChemDraw.Document.6.0" ShapeID="_x0000_i1075" DrawAspect="Content" ObjectID="_1734855175" r:id="rId108"/>
              </w:object>
            </w:r>
          </w:p>
        </w:tc>
        <w:tc>
          <w:tcPr>
            <w:tcW w:w="2126" w:type="dxa"/>
          </w:tcPr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CN1C(NCCCCNC(CSC(N2CCCC2)=S)=O)=NC3=C1C(N(C)C(N3C)=O)=O</w:t>
            </w:r>
          </w:p>
          <w:p w:rsidR="005449BD" w:rsidRPr="004B47F7" w:rsidRDefault="005449BD" w:rsidP="009977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667" w:type="dxa"/>
          </w:tcPr>
          <w:p w:rsidR="005449BD" w:rsidRPr="004B47F7" w:rsidRDefault="005449BD" w:rsidP="00A650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47F7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3</w:t>
            </w:r>
          </w:p>
        </w:tc>
        <w:tc>
          <w:tcPr>
            <w:tcW w:w="3402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5145" w:dyaOrig="4361">
                <v:shape id="_x0000_i1076" type="#_x0000_t75" style="width:95.05pt;height:80.65pt" o:ole="">
                  <v:imagedata r:id="rId109" o:title=""/>
                </v:shape>
                <o:OLEObject Type="Embed" ProgID="ChemDraw.Document.6.0" ShapeID="_x0000_i1076" DrawAspect="Content" ObjectID="_1734855176" r:id="rId110"/>
              </w:object>
            </w:r>
          </w:p>
        </w:tc>
        <w:tc>
          <w:tcPr>
            <w:tcW w:w="2126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BC5">
              <w:t>O=C1C2=C(N=C(SC3=NC4=C(C=CC=C4)N3CC5=CN(CCCN=[N+]=[N-])N=N5)N2C)N(C)C(N1C)=O</w:t>
            </w:r>
          </w:p>
        </w:tc>
        <w:tc>
          <w:tcPr>
            <w:tcW w:w="1667" w:type="dxa"/>
          </w:tcPr>
          <w:p w:rsidR="005449BD" w:rsidRPr="004B47F7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t>26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4</w:t>
            </w:r>
          </w:p>
        </w:tc>
        <w:tc>
          <w:tcPr>
            <w:tcW w:w="3402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6178" w:dyaOrig="4472">
                <v:shape id="_x0000_i1077" type="#_x0000_t75" style="width:124.4pt;height:90.45pt" o:ole="">
                  <v:imagedata r:id="rId111" o:title=""/>
                </v:shape>
                <o:OLEObject Type="Embed" ProgID="ChemDraw.Document.6.0" ShapeID="_x0000_i1077" DrawAspect="Content" ObjectID="_1734855177" r:id="rId112"/>
              </w:object>
            </w:r>
          </w:p>
        </w:tc>
        <w:tc>
          <w:tcPr>
            <w:tcW w:w="2126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BC5">
              <w:t>O=C1C2=C(N=C(SC3=NC4=C(C=CC=C4)N3CC5=CN(CCCCCN=[N+]=[N-])N=N5)N2C)N(C)C(N1C)=O</w:t>
            </w:r>
          </w:p>
        </w:tc>
        <w:tc>
          <w:tcPr>
            <w:tcW w:w="1667" w:type="dxa"/>
          </w:tcPr>
          <w:p w:rsidR="005449BD" w:rsidRPr="004B47F7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t>38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5</w:t>
            </w:r>
          </w:p>
        </w:tc>
        <w:tc>
          <w:tcPr>
            <w:tcW w:w="3402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8372" w:dyaOrig="4969">
                <v:shape id="_x0000_i1078" type="#_x0000_t75" style="width:145.75pt;height:86.1pt" o:ole="">
                  <v:imagedata r:id="rId113" o:title=""/>
                </v:shape>
                <o:OLEObject Type="Embed" ProgID="ChemDraw.Document.6.0" ShapeID="_x0000_i1078" DrawAspect="Content" ObjectID="_1734855178" r:id="rId114"/>
              </w:object>
            </w:r>
          </w:p>
        </w:tc>
        <w:tc>
          <w:tcPr>
            <w:tcW w:w="2126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32719">
              <w:t>O=C1C2=C(N=C(SC3=NC4=C(C=CC=C4)N3CC5=CN(CCCCCCCCN=[N+]=[N-])N=N5)N2C)N(C)C(N1C)=O</w:t>
            </w:r>
          </w:p>
        </w:tc>
        <w:tc>
          <w:tcPr>
            <w:tcW w:w="1667" w:type="dxa"/>
          </w:tcPr>
          <w:p w:rsidR="005449BD" w:rsidRPr="004B47F7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t>41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6</w:t>
            </w:r>
          </w:p>
        </w:tc>
        <w:tc>
          <w:tcPr>
            <w:tcW w:w="3402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10452" w:dyaOrig="4968">
                <v:shape id="_x0000_i1079" type="#_x0000_t75" style="width:142.55pt;height:67.4pt" o:ole="">
                  <v:imagedata r:id="rId115" o:title=""/>
                </v:shape>
                <o:OLEObject Type="Embed" ProgID="ChemDraw.Document.6.0" ShapeID="_x0000_i1079" DrawAspect="Content" ObjectID="_1734855179" r:id="rId116"/>
              </w:object>
            </w:r>
          </w:p>
        </w:tc>
        <w:tc>
          <w:tcPr>
            <w:tcW w:w="2126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32719">
              <w:t>O=C1C2=C(N=C(SC3=NC4=C(C=CC=C4)N3CC5=CN(CCCCCCCCCCCCN=[N+]=[N-])N=N5)N2C)N(C)C(N1C)=O</w:t>
            </w:r>
          </w:p>
        </w:tc>
        <w:tc>
          <w:tcPr>
            <w:tcW w:w="1667" w:type="dxa"/>
          </w:tcPr>
          <w:p w:rsidR="005449BD" w:rsidRPr="004B47F7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t>1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7</w:t>
            </w:r>
          </w:p>
        </w:tc>
        <w:tc>
          <w:tcPr>
            <w:tcW w:w="3402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9526" w:dyaOrig="6298">
                <v:shape id="_x0000_i1080" type="#_x0000_t75" style="width:142.25pt;height:94.45pt" o:ole="">
                  <v:imagedata r:id="rId117" o:title=""/>
                </v:shape>
                <o:OLEObject Type="Embed" ProgID="ChemDraw.Document.6.0" ShapeID="_x0000_i1080" DrawAspect="Content" ObjectID="_1734855180" r:id="rId118"/>
              </w:object>
            </w:r>
          </w:p>
        </w:tc>
        <w:tc>
          <w:tcPr>
            <w:tcW w:w="2126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32719">
              <w:t>O=C1C2=C(N=C(SC3=NC4=C(C=CC=C4)N3CC5=CN(CCCCCN6N=NC(CN7C(SC8=NC9=C(C(N(C)C(N9C)=O)=O)N8C)=NC%10=C7C=CC=C%10)=C6)N=N5)N2C)N(C)C(N1C)=O</w:t>
            </w:r>
          </w:p>
        </w:tc>
        <w:tc>
          <w:tcPr>
            <w:tcW w:w="1667" w:type="dxa"/>
          </w:tcPr>
          <w:p w:rsidR="005449BD" w:rsidRPr="004B47F7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t>42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58</w:t>
            </w:r>
          </w:p>
        </w:tc>
        <w:tc>
          <w:tcPr>
            <w:tcW w:w="3402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7570" w:dyaOrig="8333">
                <v:shape id="_x0000_i1081" type="#_x0000_t75" style="width:142.25pt;height:156.65pt" o:ole="">
                  <v:imagedata r:id="rId119" o:title=""/>
                </v:shape>
                <o:OLEObject Type="Embed" ProgID="ChemDraw.Document.6.0" ShapeID="_x0000_i1081" DrawAspect="Content" ObjectID="_1734855181" r:id="rId120"/>
              </w:object>
            </w:r>
          </w:p>
        </w:tc>
        <w:tc>
          <w:tcPr>
            <w:tcW w:w="2126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32719">
              <w:t>O=C1C2=C(N=C(SC3=NC4=C(C=CC=C4)N3CC5=CN(CCCCCCCCN6N=NC(CN7C(SC8=NC9=C(C(N(C)C(N9C)=O)=O)N8C)=NC%10=C7C=CC=C%10)=C6)N=N5)N2C)N(C)C(N1C)=O</w:t>
            </w:r>
          </w:p>
        </w:tc>
        <w:tc>
          <w:tcPr>
            <w:tcW w:w="1667" w:type="dxa"/>
          </w:tcPr>
          <w:p w:rsidR="005449BD" w:rsidRPr="004B47F7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t>60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9</w:t>
            </w:r>
          </w:p>
        </w:tc>
        <w:tc>
          <w:tcPr>
            <w:tcW w:w="3402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6130" w:dyaOrig="7647">
                <v:shape id="_x0000_i1082" type="#_x0000_t75" style="width:142.25pt;height:177.7pt" o:ole="">
                  <v:imagedata r:id="rId121" o:title=""/>
                </v:shape>
                <o:OLEObject Type="Embed" ProgID="ChemDraw.Document.6.0" ShapeID="_x0000_i1082" DrawAspect="Content" ObjectID="_1734855182" r:id="rId122"/>
              </w:object>
            </w:r>
          </w:p>
        </w:tc>
        <w:tc>
          <w:tcPr>
            <w:tcW w:w="2126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32719">
              <w:t>O=C1C2=C(N=C(SC3=NC4=C(C=CC=C4)N3CC5=CN(CCCCCCCCCCCCN6N=NC(CN7C(SC8=NC9=C(C(N(C)C(N9C)=O)=O)N8C)=NC%10=C7C=CC=C%10)=C6)N=N5)N2C)N(C)C(N1C)=O</w:t>
            </w:r>
          </w:p>
        </w:tc>
        <w:tc>
          <w:tcPr>
            <w:tcW w:w="1667" w:type="dxa"/>
          </w:tcPr>
          <w:p w:rsidR="005449BD" w:rsidRPr="004B47F7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t>36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  <w:tc>
          <w:tcPr>
            <w:tcW w:w="3402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4020" w:dyaOrig="4813">
                <v:shape id="_x0000_i1083" type="#_x0000_t75" style="width:99.95pt;height:119.25pt" o:ole="">
                  <v:imagedata r:id="rId123" o:title=""/>
                </v:shape>
                <o:OLEObject Type="Embed" ProgID="ChemDraw.Document.6.0" ShapeID="_x0000_i1083" DrawAspect="Content" ObjectID="_1734855183" r:id="rId124"/>
              </w:object>
            </w:r>
          </w:p>
        </w:tc>
        <w:tc>
          <w:tcPr>
            <w:tcW w:w="2126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6EE7">
              <w:t>O=C1C2=C(N=C(SC3=NC4=C(C=CC=C4)N3CC5=CN(CC6=CC=C(CN=[N+]=[N-])C=C6)N=N5)N2C)N(C)C(N1C)=O</w:t>
            </w:r>
          </w:p>
        </w:tc>
        <w:tc>
          <w:tcPr>
            <w:tcW w:w="1667" w:type="dxa"/>
          </w:tcPr>
          <w:p w:rsidR="005449BD" w:rsidRPr="004B47F7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t>25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1</w:t>
            </w:r>
          </w:p>
        </w:tc>
        <w:tc>
          <w:tcPr>
            <w:tcW w:w="3402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4020" w:dyaOrig="4859">
                <v:shape id="_x0000_i1084" type="#_x0000_t75" style="width:105.7pt;height:127.3pt" o:ole="">
                  <v:imagedata r:id="rId125" o:title=""/>
                </v:shape>
                <o:OLEObject Type="Embed" ProgID="ChemDraw.Document.6.0" ShapeID="_x0000_i1084" DrawAspect="Content" ObjectID="_1734855184" r:id="rId126"/>
              </w:object>
            </w:r>
          </w:p>
        </w:tc>
        <w:tc>
          <w:tcPr>
            <w:tcW w:w="2126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6EE7">
              <w:t>O=C1C2=C(N=C(SC3=NC4=C(C=CC=C4)N3CC5=CN(CC6=CC=CC(CN=[N+]=[N-])=C6)N=N5)N2C)N(C)C(N1C)=O</w:t>
            </w:r>
          </w:p>
        </w:tc>
        <w:tc>
          <w:tcPr>
            <w:tcW w:w="1667" w:type="dxa"/>
          </w:tcPr>
          <w:p w:rsidR="005449BD" w:rsidRPr="004B47F7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t>32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2</w:t>
            </w:r>
          </w:p>
        </w:tc>
        <w:tc>
          <w:tcPr>
            <w:tcW w:w="3402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4020" w:dyaOrig="3963">
                <v:shape id="_x0000_i1085" type="#_x0000_t75" style="width:116.05pt;height:114.05pt" o:ole="">
                  <v:imagedata r:id="rId127" o:title=""/>
                </v:shape>
                <o:OLEObject Type="Embed" ProgID="ChemDraw.Document.6.0" ShapeID="_x0000_i1085" DrawAspect="Content" ObjectID="_1734855185" r:id="rId128"/>
              </w:object>
            </w:r>
          </w:p>
        </w:tc>
        <w:tc>
          <w:tcPr>
            <w:tcW w:w="2126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66EE7">
              <w:t>O=C1C2=C(N=C(SC3=NC4=C(C=CC=C4)N3CC5=CN(CC6=C(CN=[N+]=[N-])C=CC=C6)N=N5)N2C)N(C)C(N1C)=O</w:t>
            </w:r>
          </w:p>
        </w:tc>
        <w:tc>
          <w:tcPr>
            <w:tcW w:w="1667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t>29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63</w:t>
            </w:r>
          </w:p>
        </w:tc>
        <w:tc>
          <w:tcPr>
            <w:tcW w:w="3402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6835" w:dyaOrig="7428">
                <v:shape id="_x0000_i1086" type="#_x0000_t75" style="width:142.55pt;height:154.35pt" o:ole="">
                  <v:imagedata r:id="rId129" o:title=""/>
                </v:shape>
                <o:OLEObject Type="Embed" ProgID="ChemDraw.Document.6.0" ShapeID="_x0000_i1086" DrawAspect="Content" ObjectID="_1734855186" r:id="rId130"/>
              </w:object>
            </w:r>
          </w:p>
        </w:tc>
        <w:tc>
          <w:tcPr>
            <w:tcW w:w="2126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D440A">
              <w:t>O=C1C2=C(N=C(SC3=NC4=C(C=CC=C4)N3CC5=CN(CC6=CC(CN(N=N7)C=C7CN8C(SC(N9C)=NC%10=C9C(N(C)C(N%10C)=O)=O)=NC%11=C8C=CC=C%11)=CC(CN(N=N%12)C=C%12CN%13C(SC(N%14C)=NC%15=C%14C(N(C)C(N%15C)=O)=O)=NC%16=C%13C=CC=C%16)=C6)N=N5)N2C)N(C)C(N1C)=O</w:t>
            </w:r>
          </w:p>
        </w:tc>
        <w:tc>
          <w:tcPr>
            <w:tcW w:w="1667" w:type="dxa"/>
          </w:tcPr>
          <w:p w:rsidR="005449BD" w:rsidRPr="004B47F7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1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4</w:t>
            </w:r>
          </w:p>
        </w:tc>
        <w:tc>
          <w:tcPr>
            <w:tcW w:w="3402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4565" w:dyaOrig="5009">
                <v:shape id="_x0000_i1087" type="#_x0000_t75" style="width:111.75pt;height:122.4pt" o:ole="">
                  <v:imagedata r:id="rId131" o:title=""/>
                </v:shape>
                <o:OLEObject Type="Embed" ProgID="ChemDraw.Document.6.0" ShapeID="_x0000_i1087" DrawAspect="Content" ObjectID="_1734855187" r:id="rId132"/>
              </w:object>
            </w:r>
          </w:p>
        </w:tc>
        <w:tc>
          <w:tcPr>
            <w:tcW w:w="2126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D440A">
              <w:t>O=C1C2=C(N=C(SC3=NC4=C(C=CC=C4)N3CC5=CN(CCCN6C(C(C=CC=C7)=C7C6=O)=O)N=N5)N2C)N(C)C(N1C)=O</w:t>
            </w:r>
          </w:p>
        </w:tc>
        <w:tc>
          <w:tcPr>
            <w:tcW w:w="1667" w:type="dxa"/>
          </w:tcPr>
          <w:p w:rsidR="005449BD" w:rsidRPr="004B47F7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5</w:t>
            </w:r>
          </w:p>
        </w:tc>
        <w:tc>
          <w:tcPr>
            <w:tcW w:w="3402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5595" w:dyaOrig="4330">
                <v:shape id="_x0000_i1088" type="#_x0000_t75" style="width:142.25pt;height:110.3pt" o:ole="">
                  <v:imagedata r:id="rId133" o:title=""/>
                </v:shape>
                <o:OLEObject Type="Embed" ProgID="ChemDraw.Document.6.0" ShapeID="_x0000_i1088" DrawAspect="Content" ObjectID="_1734855188" r:id="rId134"/>
              </w:object>
            </w:r>
          </w:p>
        </w:tc>
        <w:tc>
          <w:tcPr>
            <w:tcW w:w="2126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D440A">
              <w:t>O=C1C2=C(N=C(SC3=NC4=C(C=CC=C4)N3CC5=CN(CCCCN6C(C(C=CC=C7)=C7C6=O)=O)N=N5)N2C)N(C)C(N1C)=O</w:t>
            </w:r>
          </w:p>
        </w:tc>
        <w:tc>
          <w:tcPr>
            <w:tcW w:w="1667" w:type="dxa"/>
          </w:tcPr>
          <w:p w:rsidR="005449BD" w:rsidRPr="004B47F7" w:rsidRDefault="00BD5B11" w:rsidP="00BD5B1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8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6</w:t>
            </w:r>
          </w:p>
        </w:tc>
        <w:tc>
          <w:tcPr>
            <w:tcW w:w="3402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4378" w:dyaOrig="5719">
                <v:shape id="_x0000_i1089" type="#_x0000_t75" style="width:142.25pt;height:186.05pt" o:ole="">
                  <v:imagedata r:id="rId135" o:title=""/>
                </v:shape>
                <o:OLEObject Type="Embed" ProgID="ChemDraw.Document.6.0" ShapeID="_x0000_i1089" DrawAspect="Content" ObjectID="_1734855189" r:id="rId136"/>
              </w:object>
            </w:r>
          </w:p>
        </w:tc>
        <w:tc>
          <w:tcPr>
            <w:tcW w:w="2126" w:type="dxa"/>
          </w:tcPr>
          <w:p w:rsidR="005449BD" w:rsidRPr="004B47F7" w:rsidRDefault="005449BD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D440A">
              <w:t>O=C1C2=C(N=C(SC3=NC4=C(C=CC=C4)N3CC5=CN(CCCCCN6C(C(C=CC=C7)=C7C6=O)=O)N=N5)N2C)N(C)C(N1C)=O</w:t>
            </w:r>
          </w:p>
        </w:tc>
        <w:tc>
          <w:tcPr>
            <w:tcW w:w="1667" w:type="dxa"/>
          </w:tcPr>
          <w:p w:rsidR="005449BD" w:rsidRPr="004B47F7" w:rsidRDefault="00BD5B11" w:rsidP="00B27CE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7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67</w:t>
            </w:r>
          </w:p>
        </w:tc>
        <w:tc>
          <w:tcPr>
            <w:tcW w:w="3402" w:type="dxa"/>
          </w:tcPr>
          <w:p w:rsidR="005449BD" w:rsidRPr="004B47F7" w:rsidRDefault="005449BD" w:rsidP="000C76A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4020" w:dyaOrig="5719">
                <v:shape id="_x0000_i1090" type="#_x0000_t75" style="width:142.25pt;height:202.2pt" o:ole="">
                  <v:imagedata r:id="rId137" o:title=""/>
                </v:shape>
                <o:OLEObject Type="Embed" ProgID="ChemDraw.Document.6.0" ShapeID="_x0000_i1090" DrawAspect="Content" ObjectID="_1734855190" r:id="rId138"/>
              </w:object>
            </w:r>
          </w:p>
        </w:tc>
        <w:tc>
          <w:tcPr>
            <w:tcW w:w="2126" w:type="dxa"/>
          </w:tcPr>
          <w:p w:rsidR="005449BD" w:rsidRPr="004B47F7" w:rsidRDefault="005449BD" w:rsidP="000C76A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D440A">
              <w:t>O=C1C2=C(N=C(SC3=NC4=C(C=CC=C4)N3CC5=CN(CCCCCCN6C(C(C=CC=C7)=C7C6=O)=O)N=N5)N2C)N(C)C(N1C)=O</w:t>
            </w:r>
          </w:p>
        </w:tc>
        <w:tc>
          <w:tcPr>
            <w:tcW w:w="1667" w:type="dxa"/>
          </w:tcPr>
          <w:p w:rsidR="005449BD" w:rsidRPr="004B47F7" w:rsidRDefault="00BD5B11" w:rsidP="000C76A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28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8</w:t>
            </w:r>
          </w:p>
        </w:tc>
        <w:tc>
          <w:tcPr>
            <w:tcW w:w="3402" w:type="dxa"/>
          </w:tcPr>
          <w:p w:rsidR="005449BD" w:rsidRPr="004B47F7" w:rsidRDefault="005449BD" w:rsidP="000C76A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4020" w:dyaOrig="6492">
                <v:shape id="_x0000_i1091" type="#_x0000_t75" style="width:142.25pt;height:229.25pt" o:ole="">
                  <v:imagedata r:id="rId139" o:title=""/>
                </v:shape>
                <o:OLEObject Type="Embed" ProgID="ChemDraw.Document.6.0" ShapeID="_x0000_i1091" DrawAspect="Content" ObjectID="_1734855191" r:id="rId140"/>
              </w:object>
            </w:r>
          </w:p>
        </w:tc>
        <w:tc>
          <w:tcPr>
            <w:tcW w:w="2126" w:type="dxa"/>
          </w:tcPr>
          <w:p w:rsidR="005449BD" w:rsidRPr="004B47F7" w:rsidRDefault="005449BD" w:rsidP="000C76A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71BE3">
              <w:t>O=C1C2=C(N=C(SC3=NC4=C(C=CC=C4)N3CC5=CN(CCCCCCCCN6C(C(C=CC=C7)=C7C6=O)=O)N=N5)N2C)N(C)C(N1C)=O</w:t>
            </w:r>
          </w:p>
        </w:tc>
        <w:tc>
          <w:tcPr>
            <w:tcW w:w="1667" w:type="dxa"/>
          </w:tcPr>
          <w:p w:rsidR="005449BD" w:rsidRPr="004B47F7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9</w:t>
            </w:r>
          </w:p>
        </w:tc>
        <w:tc>
          <w:tcPr>
            <w:tcW w:w="3402" w:type="dxa"/>
          </w:tcPr>
          <w:p w:rsidR="005449BD" w:rsidRPr="004B47F7" w:rsidRDefault="005449BD" w:rsidP="000C76A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5359" w:dyaOrig="5947">
                <v:shape id="_x0000_i1092" type="#_x0000_t75" style="width:142.85pt;height:158.1pt" o:ole="">
                  <v:imagedata r:id="rId141" o:title=""/>
                </v:shape>
                <o:OLEObject Type="Embed" ProgID="ChemDraw.Document.6.0" ShapeID="_x0000_i1092" DrawAspect="Content" ObjectID="_1734855192" r:id="rId142"/>
              </w:object>
            </w:r>
          </w:p>
        </w:tc>
        <w:tc>
          <w:tcPr>
            <w:tcW w:w="2126" w:type="dxa"/>
          </w:tcPr>
          <w:p w:rsidR="005449BD" w:rsidRPr="004B47F7" w:rsidRDefault="005449BD" w:rsidP="000C76A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71BE3">
              <w:t>O=C1C2=C(N=C(SC3=NC4=C(C=CC=C4)N3CC5=CN(CCCCCCCCCCN6C(C(C=CC=C7)=C7C6=O)=O)N=N5)N2C)N(C)C(N1C)=O</w:t>
            </w:r>
          </w:p>
        </w:tc>
        <w:tc>
          <w:tcPr>
            <w:tcW w:w="1667" w:type="dxa"/>
          </w:tcPr>
          <w:p w:rsidR="005449BD" w:rsidRPr="004B47F7" w:rsidRDefault="00BD5B11" w:rsidP="000C76A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4</w:t>
            </w:r>
          </w:p>
        </w:tc>
      </w:tr>
      <w:tr w:rsidR="005449BD" w:rsidRPr="00A650F8" w:rsidTr="00027EC4">
        <w:tc>
          <w:tcPr>
            <w:tcW w:w="959" w:type="dxa"/>
          </w:tcPr>
          <w:p w:rsidR="005449BD" w:rsidRPr="00027EC4" w:rsidRDefault="005449BD" w:rsidP="005449B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70</w:t>
            </w:r>
          </w:p>
        </w:tc>
        <w:tc>
          <w:tcPr>
            <w:tcW w:w="3402" w:type="dxa"/>
          </w:tcPr>
          <w:p w:rsidR="005449BD" w:rsidRPr="004B47F7" w:rsidRDefault="005449BD" w:rsidP="000C76A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object w:dxaOrig="6027" w:dyaOrig="6337">
                <v:shape id="_x0000_i1093" type="#_x0000_t75" style="width:142.25pt;height:149.45pt" o:ole="">
                  <v:imagedata r:id="rId143" o:title=""/>
                </v:shape>
                <o:OLEObject Type="Embed" ProgID="ChemDraw.Document.6.0" ShapeID="_x0000_i1093" DrawAspect="Content" ObjectID="_1734855193" r:id="rId144"/>
              </w:object>
            </w:r>
          </w:p>
        </w:tc>
        <w:tc>
          <w:tcPr>
            <w:tcW w:w="2126" w:type="dxa"/>
          </w:tcPr>
          <w:p w:rsidR="005449BD" w:rsidRPr="004B47F7" w:rsidRDefault="005449BD" w:rsidP="000C76A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71BE3">
              <w:t>O=C1C2=C(N=C(SC3=NC4=C(C=CC=C4)N3CC5=CN(CCCCCCCCCCCCN6C(C(C=CC=C7)=C7C6=O)=O)N=N5)N2C)N(C)C(N1C)=O</w:t>
            </w:r>
          </w:p>
        </w:tc>
        <w:tc>
          <w:tcPr>
            <w:tcW w:w="1667" w:type="dxa"/>
          </w:tcPr>
          <w:p w:rsidR="005449BD" w:rsidRPr="004B47F7" w:rsidRDefault="00BD5B11" w:rsidP="000C76A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42</w:t>
            </w:r>
          </w:p>
        </w:tc>
      </w:tr>
    </w:tbl>
    <w:p w:rsidR="002770F8" w:rsidRPr="00A650F8" w:rsidRDefault="002770F8" w:rsidP="00A650F8">
      <w:pPr>
        <w:jc w:val="center"/>
        <w:rPr>
          <w:rFonts w:ascii="Times New Roman" w:hAnsi="Times New Roman" w:cs="Times New Roman"/>
          <w:sz w:val="20"/>
          <w:szCs w:val="20"/>
        </w:rPr>
      </w:pPr>
    </w:p>
    <w:sectPr w:rsidR="002770F8" w:rsidRPr="00A650F8" w:rsidSect="002770F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60"/>
  <w:proofState w:spelling="clean"/>
  <w:defaultTabStop w:val="708"/>
  <w:hyphenationZone w:val="425"/>
  <w:characterSpacingControl w:val="doNotCompress"/>
  <w:compat/>
  <w:rsids>
    <w:rsidRoot w:val="00F66439"/>
    <w:rsid w:val="00027EC4"/>
    <w:rsid w:val="00070289"/>
    <w:rsid w:val="000A7391"/>
    <w:rsid w:val="000B734C"/>
    <w:rsid w:val="000C76A7"/>
    <w:rsid w:val="00155D81"/>
    <w:rsid w:val="001676DC"/>
    <w:rsid w:val="001C0EBE"/>
    <w:rsid w:val="002055A0"/>
    <w:rsid w:val="00224653"/>
    <w:rsid w:val="002323DA"/>
    <w:rsid w:val="00233BAF"/>
    <w:rsid w:val="002770F8"/>
    <w:rsid w:val="00303DA5"/>
    <w:rsid w:val="00393B32"/>
    <w:rsid w:val="003A3D44"/>
    <w:rsid w:val="003B42C1"/>
    <w:rsid w:val="003C498F"/>
    <w:rsid w:val="00441569"/>
    <w:rsid w:val="00456DB5"/>
    <w:rsid w:val="0047317A"/>
    <w:rsid w:val="004B47F7"/>
    <w:rsid w:val="005251A9"/>
    <w:rsid w:val="005449BD"/>
    <w:rsid w:val="0055573B"/>
    <w:rsid w:val="00590B41"/>
    <w:rsid w:val="005A5177"/>
    <w:rsid w:val="005A6950"/>
    <w:rsid w:val="005F3642"/>
    <w:rsid w:val="006661D8"/>
    <w:rsid w:val="00686CE3"/>
    <w:rsid w:val="006B19D8"/>
    <w:rsid w:val="006D5DD0"/>
    <w:rsid w:val="00756F60"/>
    <w:rsid w:val="00772036"/>
    <w:rsid w:val="00782511"/>
    <w:rsid w:val="00794DCF"/>
    <w:rsid w:val="007C0402"/>
    <w:rsid w:val="00800A50"/>
    <w:rsid w:val="00882AE7"/>
    <w:rsid w:val="00883D6A"/>
    <w:rsid w:val="008C4166"/>
    <w:rsid w:val="00931B64"/>
    <w:rsid w:val="009977FD"/>
    <w:rsid w:val="00A01381"/>
    <w:rsid w:val="00A650F8"/>
    <w:rsid w:val="00A752ED"/>
    <w:rsid w:val="00B27CE9"/>
    <w:rsid w:val="00B44E82"/>
    <w:rsid w:val="00BD5B11"/>
    <w:rsid w:val="00C023F7"/>
    <w:rsid w:val="00CA35BE"/>
    <w:rsid w:val="00CA77D9"/>
    <w:rsid w:val="00CC6027"/>
    <w:rsid w:val="00D74CF3"/>
    <w:rsid w:val="00D77EE5"/>
    <w:rsid w:val="00DE1616"/>
    <w:rsid w:val="00F472A7"/>
    <w:rsid w:val="00F66439"/>
    <w:rsid w:val="00F92561"/>
    <w:rsid w:val="00FE25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770F8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59"/>
    <w:rsid w:val="00F664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emf"/><Relationship Id="rId21" Type="http://schemas.openxmlformats.org/officeDocument/2006/relationships/image" Target="media/image9.e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emf"/><Relationship Id="rId63" Type="http://schemas.openxmlformats.org/officeDocument/2006/relationships/image" Target="media/image30.e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e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e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emf"/><Relationship Id="rId11" Type="http://schemas.openxmlformats.org/officeDocument/2006/relationships/image" Target="media/image4.e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53" Type="http://schemas.openxmlformats.org/officeDocument/2006/relationships/image" Target="media/image25.e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e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e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5" Type="http://schemas.openxmlformats.org/officeDocument/2006/relationships/image" Target="media/image1.e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emf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43" Type="http://schemas.openxmlformats.org/officeDocument/2006/relationships/image" Target="media/image20.e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emf"/><Relationship Id="rId113" Type="http://schemas.openxmlformats.org/officeDocument/2006/relationships/image" Target="media/image55.e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e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emf"/><Relationship Id="rId67" Type="http://schemas.openxmlformats.org/officeDocument/2006/relationships/image" Target="media/image32.emf"/><Relationship Id="rId103" Type="http://schemas.openxmlformats.org/officeDocument/2006/relationships/image" Target="media/image50.e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emf"/><Relationship Id="rId137" Type="http://schemas.openxmlformats.org/officeDocument/2006/relationships/image" Target="media/image67.emf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emf"/><Relationship Id="rId83" Type="http://schemas.openxmlformats.org/officeDocument/2006/relationships/image" Target="media/image40.e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e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e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emf"/><Relationship Id="rId57" Type="http://schemas.openxmlformats.org/officeDocument/2006/relationships/image" Target="media/image27.e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emf"/><Relationship Id="rId127" Type="http://schemas.openxmlformats.org/officeDocument/2006/relationships/image" Target="media/image62.emf"/><Relationship Id="rId10" Type="http://schemas.openxmlformats.org/officeDocument/2006/relationships/oleObject" Target="embeddings/oleObject3.bin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73" Type="http://schemas.openxmlformats.org/officeDocument/2006/relationships/image" Target="media/image35.e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e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emf"/><Relationship Id="rId101" Type="http://schemas.openxmlformats.org/officeDocument/2006/relationships/image" Target="media/image49.e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emf"/><Relationship Id="rId143" Type="http://schemas.openxmlformats.org/officeDocument/2006/relationships/image" Target="media/image70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9" Type="http://schemas.openxmlformats.org/officeDocument/2006/relationships/image" Target="media/image18.emf"/><Relationship Id="rId109" Type="http://schemas.openxmlformats.org/officeDocument/2006/relationships/image" Target="media/image53.e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e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e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emf"/><Relationship Id="rId141" Type="http://schemas.openxmlformats.org/officeDocument/2006/relationships/image" Target="media/image69.emf"/><Relationship Id="rId146" Type="http://schemas.openxmlformats.org/officeDocument/2006/relationships/theme" Target="theme/theme1.xml"/><Relationship Id="rId7" Type="http://schemas.openxmlformats.org/officeDocument/2006/relationships/image" Target="media/image2.emf"/><Relationship Id="rId71" Type="http://schemas.openxmlformats.org/officeDocument/2006/relationships/image" Target="media/image34.e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e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emf"/><Relationship Id="rId131" Type="http://schemas.openxmlformats.org/officeDocument/2006/relationships/image" Target="media/image64.e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emf"/><Relationship Id="rId82" Type="http://schemas.openxmlformats.org/officeDocument/2006/relationships/oleObject" Target="embeddings/oleObject39.bin"/><Relationship Id="rId19" Type="http://schemas.openxmlformats.org/officeDocument/2006/relationships/image" Target="media/image8.e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e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e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e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emf"/><Relationship Id="rId142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5CCD7D1-5CE8-4C88-A97E-333B5CBC67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9</Pages>
  <Words>1050</Words>
  <Characters>6302</Characters>
  <Application>Microsoft Office Word</Application>
  <DocSecurity>0</DocSecurity>
  <Lines>52</Lines>
  <Paragraphs>1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3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olina</dc:creator>
  <cp:lastModifiedBy>Beata</cp:lastModifiedBy>
  <cp:revision>4</cp:revision>
  <dcterms:created xsi:type="dcterms:W3CDTF">2023-01-09T11:13:00Z</dcterms:created>
  <dcterms:modified xsi:type="dcterms:W3CDTF">2023-01-10T10:21:00Z</dcterms:modified>
</cp:coreProperties>
</file>